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02CE80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0668000</wp:posOffset>
            </wp:positionV>
            <wp:extent cx="419100" cy="469900"/>
            <wp:effectExtent l="0" t="0" r="0" b="6350"/>
            <wp:wrapNone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学业考试</w:t>
      </w:r>
    </w:p>
    <w:p w14:paraId="7CB58C43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47D93DE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25C6D42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考试时间是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094756E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总共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个大题，总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</w:t>
      </w:r>
    </w:p>
    <w:p w14:paraId="5F10D7B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）</w:t>
      </w:r>
    </w:p>
    <w:p w14:paraId="1DE7704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据测算，世博会召开时，上海使用清洁能源可减少二氧化碳排放约</w:t>
      </w:r>
      <w:r>
        <w:rPr>
          <w:rFonts w:eastAsia="Times New Roman" w:cs="Times New Roman"/>
        </w:rPr>
        <w:t>16</w:t>
      </w:r>
      <w:r>
        <w:rPr>
          <w:rFonts w:ascii="宋体" w:hAnsi="宋体"/>
        </w:rPr>
        <w:t>万吨，将</w:t>
      </w:r>
      <w:r>
        <w:rPr>
          <w:rFonts w:eastAsia="Times New Roman" w:cs="Times New Roman"/>
        </w:rPr>
        <w:t>16</w:t>
      </w:r>
      <w:r>
        <w:rPr>
          <w:rFonts w:ascii="宋体" w:hAnsi="宋体"/>
        </w:rPr>
        <w:t>万吨用科学记数法表示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70534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2" o:title="eqIdc01bf8ede6784b095451a63acf675b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吨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" o:title="eqIdabd99a900b10ac2a1f64698ac0fb8c8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吨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6" o:title="eqIdbee84713ae1a9145b9522891cfcf553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吨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8" o:title="eqIdc7c8a8f9b584af5a1bce7ca4da61658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</w:rPr>
        <w:t>吨</w:t>
      </w:r>
    </w:p>
    <w:p w14:paraId="11794F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中是轴对称图形但不是中心对称图形的是（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65B119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628650" cy="647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657225" cy="6667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685800" cy="7143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390525" cy="7334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AE3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左下图是一些完全相同的小正方体搭成的几何体的三视图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这个几何体只能是（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194BA0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600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F58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71500" cy="4191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61975" cy="3714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61975" cy="4095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52450" cy="3714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61D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组数据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的中位数和平均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0ED0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59149004" name="图片 459149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149004" name="图片 459149004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</w:p>
    <w:p w14:paraId="12A78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方程没有实数根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52BF747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30" o:title="eqIdb581bbb660fc95e8e9b6840b0d24343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2" o:title="eqId69545c30c4e9f4e10755aa87b9308c3a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</w:p>
    <w:p w14:paraId="6544BF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59149001" name="图片 459149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149001" name="图片 459149001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4" o:title="eqId0ef85dce988111cd062503db4e4b4189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36" o:title="eqIddc932a2a61ecae8ae1d109673180002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</w:p>
    <w:p w14:paraId="2EF6B0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二次函数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8" o:title="eqId4cf210c8c9e83e70f2d3ede1e18a5f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则该图象必经过点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071F3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</w:p>
    <w:p w14:paraId="69B7B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函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40" o:title="eqIdda93aaeeb8983d9e9424b1a0f13937c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color w:val="000000"/>
        </w:rPr>
        <w:t>自变量x的取值范围是【　　】</w:t>
      </w:r>
    </w:p>
    <w:p w14:paraId="1EFE32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x≥1且x≠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x≥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x≠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x＞1且x≠3</w:t>
      </w:r>
    </w:p>
    <w:p w14:paraId="3219B1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王老师对本班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的血型作了统计，列出如下的统计表，则本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型血的人数是（）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97"/>
        <w:gridCol w:w="1997"/>
        <w:gridCol w:w="1997"/>
        <w:gridCol w:w="1997"/>
        <w:gridCol w:w="1998"/>
      </w:tblGrid>
      <w:tr w14:paraId="52EA5F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8E872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76B57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79B53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76963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1AC10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O</w:t>
            </w:r>
            <w:r>
              <w:rPr>
                <w:rFonts w:ascii="宋体" w:hAnsi="宋体"/>
                <w:color w:val="000000"/>
              </w:rPr>
              <w:t>型</w:t>
            </w:r>
            <w:r>
              <w:rPr>
                <w:color w:val="000000"/>
              </w:rPr>
              <w:br w:type="textWrapping"/>
            </w:r>
          </w:p>
        </w:tc>
      </w:tr>
      <w:tr w14:paraId="69600F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A51F6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FD4C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7B0C5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5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FB073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</w:t>
            </w:r>
            <w:r>
              <w:rPr>
                <w:color w:val="000000"/>
              </w:rPr>
              <w:br w:type="textWrapping"/>
            </w:r>
          </w:p>
        </w:tc>
        <w:tc>
          <w:tcPr>
            <w:tcW w:w="153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18560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5</w:t>
            </w:r>
            <w:r>
              <w:rPr>
                <w:color w:val="000000"/>
              </w:rPr>
              <w:br w:type="textWrapping"/>
            </w:r>
          </w:p>
        </w:tc>
      </w:tr>
    </w:tbl>
    <w:p w14:paraId="6492115F">
      <w:pPr>
        <w:spacing w:line="360" w:lineRule="auto"/>
        <w:jc w:val="left"/>
        <w:textAlignment w:val="center"/>
        <w:rPr>
          <w:color w:val="000000"/>
        </w:rPr>
      </w:pPr>
    </w:p>
    <w:p w14:paraId="439707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人</w:t>
      </w:r>
    </w:p>
    <w:p w14:paraId="1A300F1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袋子里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球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标有</w:t>
      </w:r>
      <w:r>
        <w:rPr>
          <w:rFonts w:eastAsia="Times New Roman" w:cs="Times New Roman"/>
          <w:color w:val="000000"/>
        </w:rPr>
        <w:t>2,3,4,5,</w:t>
      </w:r>
      <w:r>
        <w:rPr>
          <w:rFonts w:ascii="宋体" w:hAnsi="宋体"/>
          <w:color w:val="000000"/>
        </w:rPr>
        <w:t>先抽取一个并记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放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然后再抽取一个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抽取的两个球数字之和大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(    )</w:t>
      </w:r>
    </w:p>
    <w:p w14:paraId="415082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2" o:title="eqIdf89eef3148f2d4d09379767b4af691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4" o:title="eqId8cc0f4e88a98b2b25320e4bed691342b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" o:title="eqId6503ca085e3ca5f2ba723b0dd66e210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8" o:title="eqId8b2a698891d42c70b597f0da4f215f0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</w:p>
    <w:p w14:paraId="70E77A4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去爬山，在山脚看山顶角度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小明在坡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的山坡上走</w:t>
      </w:r>
      <w:r>
        <w:rPr>
          <w:rFonts w:eastAsia="Times New Roman" w:cs="Times New Roman"/>
          <w:color w:val="000000"/>
        </w:rPr>
        <w:t>1300</w:t>
      </w:r>
      <w:r>
        <w:rPr>
          <w:rFonts w:ascii="宋体" w:hAnsi="宋体"/>
          <w:color w:val="000000"/>
        </w:rPr>
        <w:t>米，此时小明看山顶的角度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求山高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　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　</w:t>
      </w:r>
      <w:r>
        <w:rPr>
          <w:rFonts w:eastAsia="Times New Roman" w:cs="Times New Roman"/>
          <w:color w:val="000000"/>
        </w:rPr>
        <w:t>)</w:t>
      </w:r>
    </w:p>
    <w:p w14:paraId="4438A8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9239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52D3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(600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50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(600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50)</w:t>
      </w:r>
      <w:r>
        <w:rPr>
          <w:rFonts w:ascii="宋体" w:hAnsi="宋体"/>
          <w:color w:val="000000"/>
        </w:rPr>
        <w:t>米</w:t>
      </w:r>
    </w:p>
    <w:p w14:paraId="687674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(35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50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00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</w:p>
    <w:p w14:paraId="63F96BB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．）</w:t>
      </w:r>
    </w:p>
    <w:p w14:paraId="6F558C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分解因式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6" o:title="eqId0d147ab15bba05255da56228e7c7524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/>
          <w:color w:val="000000"/>
        </w:rPr>
        <w:t>___．</w:t>
      </w:r>
    </w:p>
    <w:p w14:paraId="5DC08C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两个连续的整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0" o:title="eqId2c94bb12cee76221e13f9ef955b0aa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2" o:title="eqIdf0c8f3d351237fa67cf8ca27d255fed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4" o:title="eqId848d4055ca831ecde46d1b666ba9e33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/>
          <w:color w:val="000000"/>
        </w:rPr>
        <w:t>的值为__________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5D05C9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圆锥的高是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底面圆的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这个圆锥的侧面展开图的周长为________</w:t>
      </w:r>
    </w:p>
    <w:p w14:paraId="0F6B49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九张质地都相同的卡片上分别写有数字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从中任意抽取一张卡片，则所抽卡片上数字的绝对值不大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概率是___．</w:t>
      </w:r>
    </w:p>
    <w:p w14:paraId="022088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把二次函数</w:t>
      </w:r>
      <w:r>
        <w:rPr>
          <w:rFonts w:eastAsia="Times New Roman" w:cs="Times New Roman"/>
          <w:color w:val="000000"/>
        </w:rPr>
        <w:t>y=2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图象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平移后抛物线的解析式为____________．</w:t>
      </w:r>
    </w:p>
    <w:p w14:paraId="6999503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⊙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中，弦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垂直平分半径</w:t>
      </w:r>
      <w:r>
        <w:rPr>
          <w:rFonts w:eastAsia="Times New Roman" w:cs="Times New Roman"/>
          <w:color w:val="000000"/>
        </w:rPr>
        <w:t>OC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⊙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弦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的长为______</w:t>
      </w:r>
      <w:r>
        <w:rPr>
          <w:rFonts w:eastAsia="Times New Roman" w:cs="Times New Roman"/>
          <w:color w:val="000000"/>
        </w:rPr>
        <w:t>．</w:t>
      </w:r>
    </w:p>
    <w:p w14:paraId="56A070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04900" cy="1162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673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△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C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C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C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C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D=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20BF63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1715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055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所示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端点画六条射线后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再从射线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某点开始按逆时针方向依次在射线上描点并连线，若将各条射线所描的点依次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…</w:t>
      </w:r>
      <w:r>
        <w:rPr>
          <w:rFonts w:ascii="宋体" w:hAnsi="宋体"/>
          <w:color w:val="000000"/>
        </w:rPr>
        <w:t>后，那么所描的第</w:t>
      </w:r>
      <w:r>
        <w:rPr>
          <w:rFonts w:eastAsia="Times New Roman" w:cs="Times New Roman"/>
          <w:color w:val="000000"/>
        </w:rPr>
        <w:t>2013</w:t>
      </w:r>
      <w:r>
        <w:rPr>
          <w:rFonts w:ascii="宋体" w:hAnsi="宋体"/>
          <w:color w:val="000000"/>
        </w:rPr>
        <w:t>个点在射线</w:t>
      </w:r>
      <w:r>
        <w:rPr>
          <w:color w:val="000000"/>
        </w:rPr>
        <w:t>___</w:t>
      </w:r>
      <w:r>
        <w:rPr>
          <w:rFonts w:ascii="宋体" w:hAnsi="宋体"/>
          <w:color w:val="000000"/>
        </w:rPr>
        <w:t>上．</w:t>
      </w:r>
    </w:p>
    <w:p w14:paraId="46B362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790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5B0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玩具厂生产一种玩具，甲车间计划生产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个，乙车间计划生产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个，甲车间每天比乙车间多生产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，两车间同时开始生产且同时完成任务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设乙车间每天生产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9" o:title="eqId81dea63b8ce3e51adf66cf7b9982a24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/>
          <w:color w:val="000000"/>
        </w:rPr>
        <w:t>个，可列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3BE9C3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下列图形是将等边三角形按一定规律排列，则第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71" o:title="eqIdd91e07104b699c4012be2d26160976a2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/>
          <w:color w:val="000000"/>
        </w:rPr>
        <w:t>个图形中所以等边三角形的个数是__________．</w:t>
      </w:r>
    </w:p>
    <w:p w14:paraId="17EF818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76300" cy="7715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990600" cy="8858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1190625" cy="10382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754B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（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）</w:t>
      </w:r>
    </w:p>
    <w:p w14:paraId="02BD32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76" o:title="eqId46c1b8e1bcdc79f6764d7419a0828127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ascii="宋体" w:hAnsi="宋体"/>
          <w:color w:val="000000"/>
        </w:rPr>
        <w:t>，在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四个数中选一个合适的代入求值．</w:t>
      </w:r>
    </w:p>
    <w:p w14:paraId="2A2DDD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的小正方形组成的网格中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关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成中心对称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顶点均在格点上，请按要求完成下列各题．</w:t>
      </w:r>
    </w:p>
    <w:p w14:paraId="2BD4BD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657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1049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图中画出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；</w:t>
      </w:r>
      <w:r>
        <w:rPr>
          <w:rFonts w:eastAsia="Times New Roman" w:cs="Times New Roman"/>
          <w:color w:val="000000"/>
        </w:rPr>
        <w:t xml:space="preserve"> </w:t>
      </w:r>
    </w:p>
    <w:p w14:paraId="2D35A9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先向右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得到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请画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</w:t>
      </w:r>
    </w:p>
    <w:p w14:paraId="349C8CB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网格中画出格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</w:p>
    <w:p w14:paraId="0C8204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已知抛物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79" o:title="eqIdaa348626b469bb125b64b9fd7ef4b12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侧．</w:t>
      </w:r>
    </w:p>
    <w:p w14:paraId="402C4CC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447925" cy="24479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3C5F54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若抛物线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14:paraId="330221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解答下列问题；</w:t>
      </w:r>
    </w:p>
    <w:p w14:paraId="00F3DB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的面积；</w:t>
      </w:r>
    </w:p>
    <w:p w14:paraId="53E3C1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在抛物线的对称轴上找一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C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的值最小，直接写出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坐标．</w:t>
      </w:r>
    </w:p>
    <w:p w14:paraId="555BE9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电视台为了解观众对“谍战”题材电视剧的喜爱情况，随机抽取某社区部分电视观众，进行问卷调查，整理绘制了如下不完整的条形统计图和扇形统计图：</w:t>
      </w:r>
    </w:p>
    <w:p w14:paraId="0A9D82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男、女观众对“课战”题材电视剧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59149002" name="图片 459149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149002" name="图片 459149002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喜爱情况统计图</w:t>
      </w:r>
    </w:p>
    <w:p w14:paraId="010689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43200" cy="1866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8E8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男观众对“谍战”题材电视剧的喜爱情况统计图</w:t>
      </w:r>
    </w:p>
    <w:p w14:paraId="146608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71600" cy="16573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609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信息，解答下列问题：</w:t>
      </w:r>
    </w:p>
    <w:p w14:paraId="4EBB8E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接受调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59149000" name="图片 45914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149000" name="图片 459149000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女观众中，表示“不喜欢”的女观众所占的百分比是多少？</w:t>
      </w:r>
    </w:p>
    <w:p w14:paraId="52BC4C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这次调查的男观众人数，并补全条形统计图．</w:t>
      </w:r>
    </w:p>
    <w:p w14:paraId="199B42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社区有男观众约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人，估计该社区男观众喜欢看“谍战”题材电视剧的约有多少人？</w:t>
      </w:r>
    </w:p>
    <w:p w14:paraId="43A30A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eastAsia="Times New Roman" w:cs="Times New Roman"/>
          <w:color w:val="000000"/>
        </w:rPr>
        <w:t>2008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分四川汶川发生里氏</w:t>
      </w:r>
      <w:r>
        <w:rPr>
          <w:rFonts w:eastAsia="Times New Roman" w:cs="Times New Roman"/>
          <w:color w:val="000000"/>
        </w:rPr>
        <w:t>8.0</w:t>
      </w:r>
      <w:r>
        <w:rPr>
          <w:rFonts w:ascii="宋体" w:hAnsi="宋体"/>
          <w:color w:val="000000"/>
        </w:rPr>
        <w:t>级强力地震．某市接到上级通知，立即派出甲、乙两个抗震救灾小组乘车沿同一路线赶赴距出发点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千米的灾区．乙组由于要携带一些救灾物资，比甲组迟出发</w:t>
      </w:r>
      <w:r>
        <w:rPr>
          <w:rFonts w:eastAsia="Times New Roman" w:cs="Times New Roman"/>
          <w:color w:val="000000"/>
        </w:rPr>
        <w:t>1.25</w:t>
      </w:r>
      <w:r>
        <w:rPr>
          <w:rFonts w:ascii="宋体" w:hAnsi="宋体"/>
          <w:color w:val="000000"/>
        </w:rPr>
        <w:t>小时（从甲组出发时开始计时）．图中的折线、线段分别表示甲、乙两组的所走路程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ascii="宋体" w:hAnsi="宋体"/>
          <w:color w:val="000000"/>
        </w:rPr>
        <w:t>（千米）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（千米）与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小时）之间的函数关系对应的图象．请根据图象所提供的信息，解决下列问题：</w:t>
      </w:r>
    </w:p>
    <w:p w14:paraId="5DDC1A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86125" cy="22479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0A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由于汽车发生故障，甲组在途中停留了___小时；</w:t>
      </w:r>
    </w:p>
    <w:p w14:paraId="4B594E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甲组的汽车排除故障后，立即提速赶往灾区．请问甲组的汽车在排除故障时，距出发点的路程是多少千米？</w:t>
      </w:r>
    </w:p>
    <w:p w14:paraId="1679BE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为了保证及时联络，甲、乙两组在第一次相遇时约定此后两车之间的路程不超过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千米，请通过计算说明，按图象所表示的走法是否符合约定？</w:t>
      </w:r>
    </w:p>
    <w:p w14:paraId="4E497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在菱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  <w:r>
        <w:rPr>
          <w:rFonts w:ascii="宋体" w:hAnsi="宋体"/>
          <w:color w:val="000000"/>
        </w:rPr>
        <w:t>和正三角形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8" o:title="eqId0186c53c0f8b7aca010db4681fe90c15"/>
            <o:lock v:ext="edit" aspectratio="t"/>
            <w10:wrap type="none"/>
            <w10:anchorlock/>
          </v:shape>
          <o:OLEObject Type="Embed" ProgID="Equation.DSMT4" ShapeID="_x0000_i1053" DrawAspect="Content" ObjectID="_1468075753" r:id="rId8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90" o:title="eqIde075468e7fb0bf30229aec01a7205977"/>
            <o:lock v:ext="edit" aspectratio="t"/>
            <w10:wrap type="none"/>
            <w10:anchorlock/>
          </v:shape>
          <o:OLEObject Type="Embed" ProgID="Equation.DSMT4" ShapeID="_x0000_i1054" DrawAspect="Content" ObjectID="_1468075754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2" o:title="eqIddad2a36927223bd70f426ba06aea4b45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4" o:title="eqIdd004d2d115b477ade6af7ddb93db0df8"/>
            <o:lock v:ext="edit" aspectratio="t"/>
            <w10:wrap type="none"/>
            <w10:anchorlock/>
          </v:shape>
          <o:OLEObject Type="Embed" ProgID="Equation.DSMT4" ShapeID="_x0000_i1056" DrawAspect="Content" ObjectID="_1468075756" r:id="rId93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4505508b3e36db64a207dcdaf8eb22dc"/>
            <o:lock v:ext="edit" aspectratio="t"/>
            <w10:wrap type="none"/>
            <w10:anchorlock/>
          </v:shape>
          <o:OLEObject Type="Embed" ProgID="Equation.DSMT4" ShapeID="_x0000_i1057" DrawAspect="Content" ObjectID="_1468075757" r:id="rId9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48f3c9abbd78e9a6840ee5f30381daac"/>
            <o:lock v:ext="edit" aspectratio="t"/>
            <w10:wrap type="none"/>
            <w10:anchorlock/>
          </v:shape>
          <o:OLEObject Type="Embed" ProgID="Equation.DSMT4" ShapeID="_x0000_i1058" DrawAspect="Content" ObjectID="_1468075758" r:id="rId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BB0F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47850" cy="149542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000250" cy="1485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647825" cy="153352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21B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03" o:title="eqId895dc3dc3a6606ff487a4c4863e18509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5" o:title="eqId0dc5c9827dfd0be5a9c85962d6ccbfb1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4">
            <o:LockedField>false</o:LockedField>
          </o:OLEObject>
        </w:object>
      </w:r>
      <w:r>
        <w:rPr>
          <w:rFonts w:ascii="宋体" w:hAnsi="宋体"/>
          <w:color w:val="000000"/>
        </w:rPr>
        <w:t>边上时，写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4505508b3e36db64a207dcdaf8eb22dc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48f3c9abbd78e9a6840ee5f30381daac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7">
            <o:LockedField>false</o:LockedField>
          </o:OLEObject>
        </w:object>
      </w:r>
      <w:r>
        <w:rPr>
          <w:rFonts w:ascii="宋体" w:hAnsi="宋体"/>
          <w:color w:val="000000"/>
        </w:rPr>
        <w:t>的数量关系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（不必证明）</w:t>
      </w:r>
    </w:p>
    <w:p w14:paraId="1D7929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9" o:title="eqIda0ed1ec316bc54c37c4286c208f55667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0">
            <o:LockedField>false</o:LockedField>
          </o:OLEObject>
        </w:object>
      </w:r>
      <w:r>
        <w:rPr>
          <w:rFonts w:ascii="宋体" w:hAnsi="宋体"/>
          <w:color w:val="000000"/>
        </w:rPr>
        <w:t>的延长线上时，线段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48f3c9abbd78e9a6840ee5f30381daac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4505508b3e36db64a207dcdaf8eb22dc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3">
            <o:LockedField>false</o:LockedField>
          </o:OLEObject>
        </w:object>
      </w:r>
      <w:r>
        <w:rPr>
          <w:rFonts w:ascii="宋体" w:hAnsi="宋体"/>
          <w:color w:val="000000"/>
        </w:rPr>
        <w:t>有怎样的数量关系，写出你的猜想，并给予证明；</w:t>
      </w:r>
    </w:p>
    <w:p w14:paraId="1D7D2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9" o:title="eqIda0ed1ec316bc54c37c4286c208f5566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6" o:title="eqId6b1bd1adfe4cc6566218f19970c2fd3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5">
            <o:LockedField>false</o:LockedField>
          </o:OLEObject>
        </w:object>
      </w:r>
      <w:r>
        <w:rPr>
          <w:rFonts w:ascii="宋体" w:hAnsi="宋体"/>
          <w:color w:val="000000"/>
        </w:rPr>
        <w:t>的延长线上时，线段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48f3c9abbd78e9a6840ee5f30381daa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4505508b3e36db64a207dcdaf8eb22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宋体" w:hAnsi="宋体"/>
          <w:color w:val="000000"/>
        </w:rPr>
        <w:t>又有怎样的数量关系，写出你的猜想（不必证明）．</w:t>
      </w:r>
    </w:p>
    <w:p w14:paraId="0175AB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为了迎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十</w: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小长假的购物高峰．某运动品牌专卖店准备购进甲、乙两种运动鞋．其中甲、乙两种运动鞋的进价和售价如下表：</w:t>
      </w:r>
    </w:p>
    <w:tbl>
      <w:tblPr>
        <w:tblStyle w:val="5"/>
        <w:tblW w:w="66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75"/>
        <w:gridCol w:w="2070"/>
        <w:gridCol w:w="2070"/>
      </w:tblGrid>
      <w:tr w14:paraId="282A8B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70" w:hRule="atLeast"/>
        </w:trPr>
        <w:tc>
          <w:tcPr>
            <w:tcW w:w="24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40237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鞋</w:t>
            </w:r>
            <w:r>
              <w:rPr>
                <w:rFonts w:ascii="宋体" w:hAnsi="宋体"/>
                <w:color w:val="000000"/>
              </w:rPr>
              <w:br w:type="textWrapping"/>
            </w:r>
            <w:r>
              <w:rPr>
                <w:rFonts w:ascii="宋体" w:hAnsi="宋体"/>
                <w:color w:val="000000"/>
              </w:rPr>
              <w:t>价格</w:t>
            </w:r>
          </w:p>
        </w:tc>
        <w:tc>
          <w:tcPr>
            <w:tcW w:w="207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5422D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207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1E7E1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</w:tr>
      <w:tr w14:paraId="21E843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0" w:type="auto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D9F77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双）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0BBE9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164C3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14:paraId="62128D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0" w:type="auto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1B59A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售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双）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CE7F6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84981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0</w:t>
            </w:r>
          </w:p>
        </w:tc>
      </w:tr>
    </w:tbl>
    <w:p w14:paraId="75F8D1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用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元购进甲种运动鞋的数量与用</w:t>
      </w:r>
      <w:r>
        <w:rPr>
          <w:rFonts w:eastAsia="Times New Roman" w:cs="Times New Roman"/>
          <w:color w:val="000000"/>
        </w:rPr>
        <w:t>2400</w:t>
      </w:r>
      <w:r>
        <w:rPr>
          <w:rFonts w:ascii="宋体" w:hAnsi="宋体"/>
          <w:color w:val="000000"/>
        </w:rPr>
        <w:t>元购进乙种运动鞋的数量相同．</w:t>
      </w:r>
    </w:p>
    <w:p w14:paraId="4F551B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2804D9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要使购进的甲、乙两种运动鞋共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双的总利润（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售价﹣进价）不少于</w:t>
      </w:r>
      <w:r>
        <w:rPr>
          <w:rFonts w:eastAsia="Times New Roman" w:cs="Times New Roman"/>
          <w:color w:val="000000"/>
        </w:rPr>
        <w:t>21700</w:t>
      </w:r>
      <w:r>
        <w:rPr>
          <w:rFonts w:ascii="宋体" w:hAnsi="宋体"/>
          <w:color w:val="000000"/>
        </w:rPr>
        <w:t>元，且不超过</w:t>
      </w:r>
      <w:r>
        <w:rPr>
          <w:rFonts w:eastAsia="Times New Roman" w:cs="Times New Roman"/>
          <w:color w:val="000000"/>
        </w:rPr>
        <w:t>22300</w:t>
      </w:r>
      <w:r>
        <w:rPr>
          <w:rFonts w:ascii="宋体" w:hAnsi="宋体"/>
          <w:color w:val="000000"/>
        </w:rPr>
        <w:t>元，问该专卖店有几种进货方案？</w:t>
      </w:r>
    </w:p>
    <w:p w14:paraId="75DBDF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专卖店准备对甲种运动鞋进行优惠促销活动，决定对甲种运动鞋每双优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）元出售，乙种运动鞋价格不变．那么该专卖店要获得最大利润应如何进货？</w:t>
      </w:r>
    </w:p>
    <w:p w14:paraId="1C2C5E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8. 如图，直线MN与x轴，y轴分别相交于A，C两点，分别过A，C两点作x轴，y轴</w:t>
      </w:r>
      <w:r>
        <w:rPr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59149003" name="图片 459149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149003" name="图片 459149003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垂线相交于B点，且OA，OC（OA＞OC）的长分别是一元二次方程x</w:t>
      </w:r>
      <w:r>
        <w:rPr>
          <w:rFonts w:ascii="宋体" w:hAnsi="宋体"/>
          <w:color w:val="000000"/>
          <w:vertAlign w:val="superscript"/>
        </w:rPr>
        <w:t>2</w:t>
      </w:r>
      <w:r>
        <w:rPr>
          <w:color w:val="000000"/>
        </w:rPr>
        <w:t>﹣14x+48=0的两个实数根．</w:t>
      </w:r>
    </w:p>
    <w:p w14:paraId="3C0EC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0225" cy="15335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16A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C点坐标；</w:t>
      </w:r>
    </w:p>
    <w:p w14:paraId="61CB0C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求直线MN的解析式；</w:t>
      </w:r>
    </w:p>
    <w:p w14:paraId="071F9BA6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在直线MN上存在点P，使以点P，B，C三点为顶点的三角形是等腰三角形，请直接写出P点的坐标．</w:t>
      </w:r>
    </w:p>
    <w:p w14:paraId="358F8969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CDA635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C2C0E6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17362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B210F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48AE34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CFE05E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92D34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21D4C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21127C"/>
    <w:rsid w:val="38274566"/>
    <w:rsid w:val="41EF78F6"/>
    <w:rsid w:val="53757705"/>
    <w:rsid w:val="5B6928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png"/><Relationship Id="rId98" Type="http://schemas.openxmlformats.org/officeDocument/2006/relationships/image" Target="media/image55.wmf"/><Relationship Id="rId97" Type="http://schemas.openxmlformats.org/officeDocument/2006/relationships/oleObject" Target="embeddings/oleObject34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3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2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1.bin"/><Relationship Id="rId90" Type="http://schemas.openxmlformats.org/officeDocument/2006/relationships/image" Target="media/image51.wmf"/><Relationship Id="rId9" Type="http://schemas.openxmlformats.org/officeDocument/2006/relationships/theme" Target="theme/theme1.xml"/><Relationship Id="rId89" Type="http://schemas.openxmlformats.org/officeDocument/2006/relationships/oleObject" Target="embeddings/oleObject30.bin"/><Relationship Id="rId88" Type="http://schemas.openxmlformats.org/officeDocument/2006/relationships/image" Target="media/image50.wmf"/><Relationship Id="rId87" Type="http://schemas.openxmlformats.org/officeDocument/2006/relationships/oleObject" Target="embeddings/oleObject29.bin"/><Relationship Id="rId86" Type="http://schemas.openxmlformats.org/officeDocument/2006/relationships/image" Target="media/image49.wmf"/><Relationship Id="rId85" Type="http://schemas.openxmlformats.org/officeDocument/2006/relationships/oleObject" Target="embeddings/oleObject28.bin"/><Relationship Id="rId84" Type="http://schemas.openxmlformats.org/officeDocument/2006/relationships/image" Target="media/image48.png"/><Relationship Id="rId83" Type="http://schemas.openxmlformats.org/officeDocument/2006/relationships/image" Target="media/image47.png"/><Relationship Id="rId82" Type="http://schemas.openxmlformats.org/officeDocument/2006/relationships/image" Target="media/image46.png"/><Relationship Id="rId81" Type="http://schemas.openxmlformats.org/officeDocument/2006/relationships/image" Target="media/image45.wmf"/><Relationship Id="rId80" Type="http://schemas.openxmlformats.org/officeDocument/2006/relationships/image" Target="media/image44.png"/><Relationship Id="rId8" Type="http://schemas.openxmlformats.org/officeDocument/2006/relationships/footer" Target="footer3.xml"/><Relationship Id="rId79" Type="http://schemas.openxmlformats.org/officeDocument/2006/relationships/image" Target="media/image43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2.png"/><Relationship Id="rId76" Type="http://schemas.openxmlformats.org/officeDocument/2006/relationships/image" Target="media/image41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0.png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png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oleObject" Target="embeddings/oleObject18.bin"/><Relationship Id="rId53" Type="http://schemas.openxmlformats.org/officeDocument/2006/relationships/oleObject" Target="embeddings/oleObject17.bin"/><Relationship Id="rId52" Type="http://schemas.openxmlformats.org/officeDocument/2006/relationships/oleObject" Target="embeddings/oleObject16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" Type="http://schemas.openxmlformats.org/officeDocument/2006/relationships/header" Target="header3.xml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wmf"/><Relationship Id="rId35" Type="http://schemas.openxmlformats.org/officeDocument/2006/relationships/oleObject" Target="embeddings/oleObject8.bin"/><Relationship Id="rId34" Type="http://schemas.openxmlformats.org/officeDocument/2006/relationships/image" Target="media/image18.wmf"/><Relationship Id="rId33" Type="http://schemas.openxmlformats.org/officeDocument/2006/relationships/oleObject" Target="embeddings/oleObject7.bin"/><Relationship Id="rId32" Type="http://schemas.openxmlformats.org/officeDocument/2006/relationships/image" Target="media/image17.wmf"/><Relationship Id="rId31" Type="http://schemas.openxmlformats.org/officeDocument/2006/relationships/oleObject" Target="embeddings/oleObject6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5.wmf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png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1" Type="http://schemas.openxmlformats.org/officeDocument/2006/relationships/fontTable" Target="fontTable.xml"/><Relationship Id="rId120" Type="http://schemas.openxmlformats.org/officeDocument/2006/relationships/customXml" Target="../customXml/item1.xml"/><Relationship Id="rId12" Type="http://schemas.openxmlformats.org/officeDocument/2006/relationships/image" Target="media/image2.wmf"/><Relationship Id="rId119" Type="http://schemas.openxmlformats.org/officeDocument/2006/relationships/image" Target="media/image64.png"/><Relationship Id="rId118" Type="http://schemas.openxmlformats.org/officeDocument/2006/relationships/oleObject" Target="embeddings/oleObject46.bin"/><Relationship Id="rId117" Type="http://schemas.openxmlformats.org/officeDocument/2006/relationships/oleObject" Target="embeddings/oleObject45.bin"/><Relationship Id="rId116" Type="http://schemas.openxmlformats.org/officeDocument/2006/relationships/image" Target="media/image63.wmf"/><Relationship Id="rId115" Type="http://schemas.openxmlformats.org/officeDocument/2006/relationships/oleObject" Target="embeddings/oleObject44.bin"/><Relationship Id="rId114" Type="http://schemas.openxmlformats.org/officeDocument/2006/relationships/oleObject" Target="embeddings/oleObject43.bin"/><Relationship Id="rId113" Type="http://schemas.openxmlformats.org/officeDocument/2006/relationships/oleObject" Target="embeddings/oleObject42.bin"/><Relationship Id="rId112" Type="http://schemas.openxmlformats.org/officeDocument/2006/relationships/oleObject" Target="embeddings/oleObject41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61.wmf"/><Relationship Id="rId108" Type="http://schemas.openxmlformats.org/officeDocument/2006/relationships/oleObject" Target="embeddings/oleObject39.bin"/><Relationship Id="rId107" Type="http://schemas.openxmlformats.org/officeDocument/2006/relationships/oleObject" Target="embeddings/oleObject38.bin"/><Relationship Id="rId106" Type="http://schemas.openxmlformats.org/officeDocument/2006/relationships/oleObject" Target="embeddings/oleObject37.bin"/><Relationship Id="rId105" Type="http://schemas.openxmlformats.org/officeDocument/2006/relationships/image" Target="media/image60.wmf"/><Relationship Id="rId104" Type="http://schemas.openxmlformats.org/officeDocument/2006/relationships/oleObject" Target="embeddings/oleObject36.bin"/><Relationship Id="rId103" Type="http://schemas.openxmlformats.org/officeDocument/2006/relationships/image" Target="media/image59.wmf"/><Relationship Id="rId102" Type="http://schemas.openxmlformats.org/officeDocument/2006/relationships/oleObject" Target="embeddings/oleObject35.bin"/><Relationship Id="rId101" Type="http://schemas.openxmlformats.org/officeDocument/2006/relationships/image" Target="media/image58.png"/><Relationship Id="rId100" Type="http://schemas.openxmlformats.org/officeDocument/2006/relationships/image" Target="media/image57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58592D-4CE2-486D-943A-2FDD7387153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447</Words>
  <Characters>2798</Characters>
  <Lines>30</Lines>
  <Paragraphs>8</Paragraphs>
  <TotalTime>0</TotalTime>
  <ScaleCrop>false</ScaleCrop>
  <LinksUpToDate>false</LinksUpToDate>
  <CharactersWithSpaces>293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4:20:00Z</dcterms:created>
  <dc:creator>学科网试题生产平台</dc:creator>
  <dc:description>3011792444399616</dc:description>
  <cp:lastModifiedBy>上帝掷骰子吗</cp:lastModifiedBy>
  <dcterms:modified xsi:type="dcterms:W3CDTF">2024-07-18T18:18:5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9898FC757C7497781B0672D98FD61DA</vt:lpwstr>
  </property>
</Properties>
</file>